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2E1BE5" w14:textId="38634B7C" w:rsidR="00B3161A" w:rsidRDefault="007D3AC5" w:rsidP="007D3AC5">
      <w:pPr>
        <w:pStyle w:val="MTDisplayEquation"/>
      </w:pPr>
      <w:r>
        <w:tab/>
      </w:r>
      <w:r w:rsidRPr="007D3AC5">
        <w:rPr>
          <w:position w:val="-110"/>
        </w:rPr>
        <w:object w:dxaOrig="5420" w:dyaOrig="2320" w14:anchorId="4B4C3F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15pt;height:115.95pt" o:ole="">
            <v:imagedata r:id="rId6" o:title=""/>
          </v:shape>
          <o:OLEObject Type="Embed" ProgID="Equation.DSMT4" ShapeID="_x0000_i1025" DrawAspect="Content" ObjectID="_1658825960" r:id="rId7"/>
        </w:object>
      </w:r>
      <w:r>
        <w:t xml:space="preserve"> </w:t>
      </w:r>
    </w:p>
    <w:p w14:paraId="3F666A58" w14:textId="621D9AFC" w:rsidR="007D3AC5" w:rsidRDefault="00CC1827" w:rsidP="00CC1827">
      <w:pPr>
        <w:pStyle w:val="MTDisplayEquation"/>
      </w:pPr>
      <w:r>
        <w:tab/>
      </w:r>
      <w:r w:rsidRPr="00CC1827">
        <w:rPr>
          <w:position w:val="-68"/>
        </w:rPr>
        <w:object w:dxaOrig="3640" w:dyaOrig="1960" w14:anchorId="7FE31D7D">
          <v:shape id="_x0000_i1028" type="#_x0000_t75" style="width:181.85pt;height:98.2pt" o:ole="">
            <v:imagedata r:id="rId8" o:title=""/>
          </v:shape>
          <o:OLEObject Type="Embed" ProgID="Equation.DSMT4" ShapeID="_x0000_i1028" DrawAspect="Content" ObjectID="_1658825961" r:id="rId9"/>
        </w:object>
      </w:r>
      <w:r>
        <w:t xml:space="preserve"> </w:t>
      </w:r>
    </w:p>
    <w:p w14:paraId="395FCABF" w14:textId="772DBFF8" w:rsidR="00CC1827" w:rsidRDefault="00425F60" w:rsidP="00425F60">
      <w:pPr>
        <w:pStyle w:val="MTDisplayEquation"/>
      </w:pPr>
      <w:r>
        <w:tab/>
      </w:r>
      <w:r w:rsidRPr="00425F60">
        <w:rPr>
          <w:position w:val="-56"/>
        </w:rPr>
        <w:object w:dxaOrig="2040" w:dyaOrig="1460" w14:anchorId="2291173A">
          <v:shape id="_x0000_i1031" type="#_x0000_t75" style="width:101.9pt;height:72.95pt" o:ole="">
            <v:imagedata r:id="rId10" o:title=""/>
          </v:shape>
          <o:OLEObject Type="Embed" ProgID="Equation.DSMT4" ShapeID="_x0000_i1031" DrawAspect="Content" ObjectID="_1658825962" r:id="rId11"/>
        </w:object>
      </w:r>
      <w:r>
        <w:t xml:space="preserve"> </w:t>
      </w:r>
    </w:p>
    <w:p w14:paraId="0144D893" w14:textId="77777777" w:rsidR="00425F60" w:rsidRDefault="00425F60"/>
    <w:sectPr w:rsidR="00425F6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4F0CEE6" w14:textId="77777777" w:rsidR="00665773" w:rsidRDefault="00665773" w:rsidP="00CC1827">
      <w:pPr>
        <w:spacing w:after="0" w:line="240" w:lineRule="auto"/>
      </w:pPr>
      <w:r>
        <w:separator/>
      </w:r>
    </w:p>
  </w:endnote>
  <w:endnote w:type="continuationSeparator" w:id="0">
    <w:p w14:paraId="6641A702" w14:textId="77777777" w:rsidR="00665773" w:rsidRDefault="00665773" w:rsidP="00CC18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E2C8BF" w14:textId="77777777" w:rsidR="00665773" w:rsidRDefault="00665773" w:rsidP="00CC1827">
      <w:pPr>
        <w:spacing w:after="0" w:line="240" w:lineRule="auto"/>
      </w:pPr>
      <w:r>
        <w:separator/>
      </w:r>
    </w:p>
  </w:footnote>
  <w:footnote w:type="continuationSeparator" w:id="0">
    <w:p w14:paraId="3CAB418E" w14:textId="77777777" w:rsidR="00665773" w:rsidRDefault="00665773" w:rsidP="00CC182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0BC3"/>
    <w:rsid w:val="00425F60"/>
    <w:rsid w:val="00665773"/>
    <w:rsid w:val="006D1DAD"/>
    <w:rsid w:val="007913A4"/>
    <w:rsid w:val="007D3AC5"/>
    <w:rsid w:val="00CC1827"/>
    <w:rsid w:val="00E65434"/>
    <w:rsid w:val="00F00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23364E4-7515-451A-83AE-7A4CA10331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D3AC5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7D3AC5"/>
  </w:style>
  <w:style w:type="paragraph" w:styleId="a3">
    <w:name w:val="header"/>
    <w:basedOn w:val="a"/>
    <w:link w:val="a4"/>
    <w:uiPriority w:val="99"/>
    <w:unhideWhenUsed/>
    <w:rsid w:val="00CC1827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C182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C1827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C182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3</Words>
  <Characters>77</Characters>
  <Application>Microsoft Office Word</Application>
  <DocSecurity>0</DocSecurity>
  <Lines>1</Lines>
  <Paragraphs>1</Paragraphs>
  <ScaleCrop>false</ScaleCrop>
  <Company/>
  <LinksUpToDate>false</LinksUpToDate>
  <CharactersWithSpaces>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4</cp:revision>
  <dcterms:created xsi:type="dcterms:W3CDTF">2020-08-13T03:43:00Z</dcterms:created>
  <dcterms:modified xsi:type="dcterms:W3CDTF">2020-08-13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